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306" r:id="rId3"/>
    <p:sldId id="258" r:id="rId4"/>
    <p:sldId id="307" r:id="rId5"/>
    <p:sldId id="308" r:id="rId6"/>
    <p:sldId id="309" r:id="rId7"/>
    <p:sldId id="264" r:id="rId8"/>
    <p:sldId id="266" r:id="rId9"/>
    <p:sldId id="265" r:id="rId10"/>
    <p:sldId id="268" r:id="rId11"/>
    <p:sldId id="267" r:id="rId12"/>
    <p:sldId id="312" r:id="rId13"/>
    <p:sldId id="256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786" autoAdjust="0"/>
    <p:restoredTop sz="94660"/>
  </p:normalViewPr>
  <p:slideViewPr>
    <p:cSldViewPr snapToGrid="0">
      <p:cViewPr varScale="1">
        <p:scale>
          <a:sx n="68" d="100"/>
          <a:sy n="68" d="100"/>
        </p:scale>
        <p:origin x="624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BD6F17-83A3-4E00-B850-48FFF0F344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5AB8171-F035-47F4-84E1-9959704835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475B7E-E56D-4CBC-B828-AA93784D83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2638F-F238-4458-9A18-B1858E3C2CAB}" type="datetimeFigureOut">
              <a:rPr lang="en-US" smtClean="0"/>
              <a:t>8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2D3E3B-5C48-42A4-AA4D-A762F8D3D9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B29C3A-EE70-4AC2-A78F-EE12D6AE4F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D27D2-E2B8-4C64-B5F4-04C2A4A6DB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0105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2A112-B4A5-4ABD-94E3-D089854BE3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C694208-8DAE-40F2-83EA-10CAFDD333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7DB404-FD4D-43BA-BDDD-6D883EB486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2638F-F238-4458-9A18-B1858E3C2CAB}" type="datetimeFigureOut">
              <a:rPr lang="en-US" smtClean="0"/>
              <a:t>8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0BD31-3313-4BC4-92E1-DC1C56BE08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88CD8F-8925-45D3-9D78-C6E3B093DE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D27D2-E2B8-4C64-B5F4-04C2A4A6DB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9962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E363923-DF7D-4CB9-9A4C-033C166CC0B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68C47F7-9AB9-47C0-97DB-09CBA704277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FDC2CB-DEFC-4D65-96D1-1AAAC213C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2638F-F238-4458-9A18-B1858E3C2CAB}" type="datetimeFigureOut">
              <a:rPr lang="en-US" smtClean="0"/>
              <a:t>8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349A96-9031-4E77-B984-CDB2CCF4BD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790445-FA98-406B-BA5A-F3108ACFFC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D27D2-E2B8-4C64-B5F4-04C2A4A6DB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290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615108-FE48-45CD-AC3D-F01B81A93D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B365E7-B6F2-45D6-B8BD-C53C3CA65A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672848-9A2C-426A-AF80-CFD8252492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2638F-F238-4458-9A18-B1858E3C2CAB}" type="datetimeFigureOut">
              <a:rPr lang="en-US" smtClean="0"/>
              <a:t>8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7A9ED3-F3B8-4C2A-9E62-8B9C8896FE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99CD53-5680-4355-9694-959F3A2933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D27D2-E2B8-4C64-B5F4-04C2A4A6DB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0357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545696-4DB8-46CF-9B05-ABDB53C6C6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3625D93-3D45-43F3-AB17-8438498C72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917AD8-E7EF-4A28-A200-E10C312182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2638F-F238-4458-9A18-B1858E3C2CAB}" type="datetimeFigureOut">
              <a:rPr lang="en-US" smtClean="0"/>
              <a:t>8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357BDA-E621-48A0-898E-162319714C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7356A-21B9-4CE4-A882-FADCE8AB1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D27D2-E2B8-4C64-B5F4-04C2A4A6DB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3049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53BC27-73F6-4326-B82D-39827DC927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6FDA77-2BB5-4952-990C-0A1C29E0E6E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0D8DBD6-4980-4561-BDCD-BAB055EA10C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21CC4C1-5EAF-4AD3-A106-CDF21C6A5D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2638F-F238-4458-9A18-B1858E3C2CAB}" type="datetimeFigureOut">
              <a:rPr lang="en-US" smtClean="0"/>
              <a:t>8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0552AE2-11F6-4F85-89B8-128813DC69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AA019BE-5175-4B69-BCA4-9278B999CF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D27D2-E2B8-4C64-B5F4-04C2A4A6DB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3425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450945-2850-4C9D-A3D3-436C47E1EF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1F1631-80BC-4961-9C2A-47EDF11919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64BCA97-60F1-4CD9-9E84-00C0F946F2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7D91CAD-B385-4ED1-A3BE-D45D6D4E081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FF50E0F-7694-4057-B666-A64E6B169C1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18C0C72-4AF9-4DCA-BF10-7F4BB667E4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2638F-F238-4458-9A18-B1858E3C2CAB}" type="datetimeFigureOut">
              <a:rPr lang="en-US" smtClean="0"/>
              <a:t>8/8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B33F788-5003-4D52-AB91-D5B482676C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C463484-2ED0-4488-8B0A-8D9C84E7EA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D27D2-E2B8-4C64-B5F4-04C2A4A6DB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051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E9E520-8A1C-41B7-A8D7-DB3E8E93C4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CA04601-70AB-4C1A-927F-1F8D801644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2638F-F238-4458-9A18-B1858E3C2CAB}" type="datetimeFigureOut">
              <a:rPr lang="en-US" smtClean="0"/>
              <a:t>8/8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E4E805-C4F9-47ED-AE2F-2CB0722F2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5A85A17-861E-4882-BDD5-EA69F43E4E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D27D2-E2B8-4C64-B5F4-04C2A4A6DB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6942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A9CAE5-F0EF-489C-985A-A40DAA9C13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2638F-F238-4458-9A18-B1858E3C2CAB}" type="datetimeFigureOut">
              <a:rPr lang="en-US" smtClean="0"/>
              <a:t>8/8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1DA43EB-1912-4102-9904-1A55DEB1A9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F1CDAA-B743-40BC-BA55-5AC715BAD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D27D2-E2B8-4C64-B5F4-04C2A4A6DB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2324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DF432D-1AF7-45E8-93A7-C1AB9A7D55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6576FF-E249-4AF1-BAE6-5BFCFCF120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6F3294F-720F-4A3F-A10D-CDB664D9F31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E219B7D-FB03-453E-A16A-2E22CA4241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2638F-F238-4458-9A18-B1858E3C2CAB}" type="datetimeFigureOut">
              <a:rPr lang="en-US" smtClean="0"/>
              <a:t>8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783D30B-3553-4A19-A4F1-BE52528A3E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080BB6E-13AA-4A89-811C-23ADD49CC9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D27D2-E2B8-4C64-B5F4-04C2A4A6DB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0477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5CE0A2-ABBD-4B26-A8A9-4FA629AF5C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EB7E11B-7447-4BAF-9D08-3BA8A2734F0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CD2B357-B13B-41F4-B6CA-E8B2EAAE4C9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449434C-1E5F-4161-AE60-8EF1177C58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2638F-F238-4458-9A18-B1858E3C2CAB}" type="datetimeFigureOut">
              <a:rPr lang="en-US" smtClean="0"/>
              <a:t>8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74C0C6-CAF1-4B11-AFF5-6D77A34C6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6E38163-2886-45AA-9E4C-9EDF6833F1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D27D2-E2B8-4C64-B5F4-04C2A4A6DB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908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696AB5-C4BD-40E0-A395-49B1ACA701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2DDD0C6-498C-4A8F-AD9B-328354318C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574E98-052B-4AB3-8E1F-821938130D9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92638F-F238-4458-9A18-B1858E3C2CAB}" type="datetimeFigureOut">
              <a:rPr lang="en-US" smtClean="0"/>
              <a:t>8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1E3BF9-B078-4F9C-A771-05B613C20D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3C8C51-8C44-486F-8D67-FD45B0410C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4D27D2-E2B8-4C64-B5F4-04C2A4A6DB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2030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9.png"/><Relationship Id="rId3" Type="http://schemas.microsoft.com/office/2007/relationships/hdphoto" Target="../media/hdphoto1.wdp"/><Relationship Id="rId7" Type="http://schemas.openxmlformats.org/officeDocument/2006/relationships/image" Target="../media/image4.png"/><Relationship Id="rId12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11" Type="http://schemas.microsoft.com/office/2007/relationships/hdphoto" Target="../media/hdphoto3.wdp"/><Relationship Id="rId5" Type="http://schemas.openxmlformats.org/officeDocument/2006/relationships/image" Target="../media/image3.png"/><Relationship Id="rId15" Type="http://schemas.openxmlformats.org/officeDocument/2006/relationships/image" Target="../media/image10.jpg"/><Relationship Id="rId10" Type="http://schemas.openxmlformats.org/officeDocument/2006/relationships/image" Target="../media/image7.png"/><Relationship Id="rId4" Type="http://schemas.openxmlformats.org/officeDocument/2006/relationships/image" Target="../media/image2.jpg"/><Relationship Id="rId9" Type="http://schemas.openxmlformats.org/officeDocument/2006/relationships/image" Target="../media/image6.png"/><Relationship Id="rId1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13.wdp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37.wmf"/><Relationship Id="rId3" Type="http://schemas.openxmlformats.org/officeDocument/2006/relationships/audio" Target="../media/audio1.wav"/><Relationship Id="rId7" Type="http://schemas.openxmlformats.org/officeDocument/2006/relationships/image" Target="../media/image21.png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jpg"/><Relationship Id="rId11" Type="http://schemas.openxmlformats.org/officeDocument/2006/relationships/oleObject" Target="../embeddings/oleObject14.bin"/><Relationship Id="rId5" Type="http://schemas.openxmlformats.org/officeDocument/2006/relationships/slide" Target="slide3.xml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33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13.wdp"/><Relationship Id="rId13" Type="http://schemas.openxmlformats.org/officeDocument/2006/relationships/oleObject" Target="../embeddings/oleObject20.bin"/><Relationship Id="rId3" Type="http://schemas.openxmlformats.org/officeDocument/2006/relationships/audio" Target="../media/audio1.wav"/><Relationship Id="rId7" Type="http://schemas.openxmlformats.org/officeDocument/2006/relationships/image" Target="../media/image21.png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.jpg"/><Relationship Id="rId11" Type="http://schemas.openxmlformats.org/officeDocument/2006/relationships/oleObject" Target="../embeddings/oleObject19.bin"/><Relationship Id="rId5" Type="http://schemas.openxmlformats.org/officeDocument/2006/relationships/slide" Target="slide3.xml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38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svg"/><Relationship Id="rId3" Type="http://schemas.openxmlformats.org/officeDocument/2006/relationships/image" Target="../media/image43.sv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sv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microsoft.com/office/2007/relationships/hdphoto" Target="../media/hdphoto9.wdp"/><Relationship Id="rId18" Type="http://schemas.openxmlformats.org/officeDocument/2006/relationships/image" Target="../media/image19.png"/><Relationship Id="rId26" Type="http://schemas.openxmlformats.org/officeDocument/2006/relationships/slide" Target="slide10.xml"/><Relationship Id="rId3" Type="http://schemas.microsoft.com/office/2007/relationships/hdphoto" Target="../media/hdphoto4.wdp"/><Relationship Id="rId21" Type="http://schemas.openxmlformats.org/officeDocument/2006/relationships/slide" Target="slide5.xml"/><Relationship Id="rId7" Type="http://schemas.microsoft.com/office/2007/relationships/hdphoto" Target="../media/hdphoto6.wdp"/><Relationship Id="rId12" Type="http://schemas.openxmlformats.org/officeDocument/2006/relationships/image" Target="../media/image16.png"/><Relationship Id="rId17" Type="http://schemas.microsoft.com/office/2007/relationships/hdphoto" Target="../media/hdphoto11.wdp"/><Relationship Id="rId25" Type="http://schemas.openxmlformats.org/officeDocument/2006/relationships/slide" Target="slide9.xml"/><Relationship Id="rId2" Type="http://schemas.openxmlformats.org/officeDocument/2006/relationships/image" Target="../media/image11.png"/><Relationship Id="rId16" Type="http://schemas.openxmlformats.org/officeDocument/2006/relationships/image" Target="../media/image18.png"/><Relationship Id="rId20" Type="http://schemas.openxmlformats.org/officeDocument/2006/relationships/slide" Target="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1" Type="http://schemas.microsoft.com/office/2007/relationships/hdphoto" Target="../media/hdphoto8.wdp"/><Relationship Id="rId24" Type="http://schemas.openxmlformats.org/officeDocument/2006/relationships/slide" Target="slide8.xml"/><Relationship Id="rId5" Type="http://schemas.microsoft.com/office/2007/relationships/hdphoto" Target="../media/hdphoto5.wdp"/><Relationship Id="rId15" Type="http://schemas.microsoft.com/office/2007/relationships/hdphoto" Target="../media/hdphoto10.wdp"/><Relationship Id="rId23" Type="http://schemas.openxmlformats.org/officeDocument/2006/relationships/slide" Target="slide7.xml"/><Relationship Id="rId28" Type="http://schemas.openxmlformats.org/officeDocument/2006/relationships/image" Target="../media/image2.jpg"/><Relationship Id="rId10" Type="http://schemas.openxmlformats.org/officeDocument/2006/relationships/image" Target="../media/image15.png"/><Relationship Id="rId19" Type="http://schemas.microsoft.com/office/2007/relationships/hdphoto" Target="../media/hdphoto12.wdp"/><Relationship Id="rId4" Type="http://schemas.openxmlformats.org/officeDocument/2006/relationships/image" Target="../media/image12.png"/><Relationship Id="rId9" Type="http://schemas.microsoft.com/office/2007/relationships/hdphoto" Target="../media/hdphoto7.wdp"/><Relationship Id="rId14" Type="http://schemas.openxmlformats.org/officeDocument/2006/relationships/image" Target="../media/image17.png"/><Relationship Id="rId22" Type="http://schemas.openxmlformats.org/officeDocument/2006/relationships/slide" Target="slide6.xml"/><Relationship Id="rId27" Type="http://schemas.openxmlformats.org/officeDocument/2006/relationships/slide" Target="slide11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13.wdp"/><Relationship Id="rId3" Type="http://schemas.openxmlformats.org/officeDocument/2006/relationships/audio" Target="../media/audio1.wav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jpg"/><Relationship Id="rId5" Type="http://schemas.openxmlformats.org/officeDocument/2006/relationships/slide" Target="slide3.xml"/><Relationship Id="rId10" Type="http://schemas.openxmlformats.org/officeDocument/2006/relationships/image" Target="../media/image2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microsoft.com/office/2007/relationships/hdphoto" Target="../media/hdphoto13.wdp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.jpg"/><Relationship Id="rId4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13.wdp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26.wmf"/><Relationship Id="rId3" Type="http://schemas.openxmlformats.org/officeDocument/2006/relationships/audio" Target="../media/audio1.wav"/><Relationship Id="rId7" Type="http://schemas.openxmlformats.org/officeDocument/2006/relationships/image" Target="../media/image21.png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jpg"/><Relationship Id="rId11" Type="http://schemas.openxmlformats.org/officeDocument/2006/relationships/oleObject" Target="../embeddings/oleObject3.bin"/><Relationship Id="rId5" Type="http://schemas.openxmlformats.org/officeDocument/2006/relationships/slide" Target="slide3.xml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22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.bin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13.wdp"/><Relationship Id="rId3" Type="http://schemas.openxmlformats.org/officeDocument/2006/relationships/audio" Target="../media/audio1.wav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jpg"/><Relationship Id="rId5" Type="http://schemas.openxmlformats.org/officeDocument/2006/relationships/slide" Target="slide3.xml"/><Relationship Id="rId10" Type="http://schemas.openxmlformats.org/officeDocument/2006/relationships/image" Target="../media/image27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13.wdp"/><Relationship Id="rId3" Type="http://schemas.openxmlformats.org/officeDocument/2006/relationships/audio" Target="../media/audio1.wav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jpg"/><Relationship Id="rId5" Type="http://schemas.openxmlformats.org/officeDocument/2006/relationships/slide" Target="slide3.xml"/><Relationship Id="rId10" Type="http://schemas.openxmlformats.org/officeDocument/2006/relationships/image" Target="../media/image28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13.wdp"/><Relationship Id="rId13" Type="http://schemas.openxmlformats.org/officeDocument/2006/relationships/oleObject" Target="../embeddings/oleObject11.bin"/><Relationship Id="rId3" Type="http://schemas.openxmlformats.org/officeDocument/2006/relationships/audio" Target="../media/audio1.wav"/><Relationship Id="rId7" Type="http://schemas.openxmlformats.org/officeDocument/2006/relationships/image" Target="../media/image21.png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jpg"/><Relationship Id="rId11" Type="http://schemas.openxmlformats.org/officeDocument/2006/relationships/oleObject" Target="../embeddings/oleObject10.bin"/><Relationship Id="rId5" Type="http://schemas.openxmlformats.org/officeDocument/2006/relationships/slide" Target="slide3.xml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9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9.bin"/><Relationship Id="rId1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491" y="44725"/>
            <a:ext cx="8659515" cy="19189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hlinkClick r:id="" action="ppaction://noaction"/>
          </p:cNvPr>
          <p:cNvSpPr/>
          <p:nvPr/>
        </p:nvSpPr>
        <p:spPr>
          <a:xfrm>
            <a:off x="3015345" y="682156"/>
            <a:ext cx="566057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Palatino Linotype" pitchFamily="18" charset="0"/>
              </a:rPr>
              <a:t>CUỘC PHIÊU LƯU KÌ THÚ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6953" y="1428456"/>
            <a:ext cx="3675531" cy="353953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6333" l="2000" r="96000">
                        <a14:foregroundMark x1="70333" y1="87444" x2="70333" y2="87444"/>
                        <a14:foregroundMark x1="62111" y1="38111" x2="62111" y2="38111"/>
                        <a14:foregroundMark x1="37444" y1="46333" x2="37444" y2="46333"/>
                        <a14:foregroundMark x1="26556" y1="43667" x2="26556" y2="43667"/>
                        <a14:foregroundMark x1="30000" y1="49333" x2="30000" y2="49333"/>
                        <a14:foregroundMark x1="30000" y1="49333" x2="30000" y2="49333"/>
                        <a14:foregroundMark x1="36778" y1="47889" x2="36778" y2="47889"/>
                        <a14:foregroundMark x1="43444" y1="46000" x2="43444" y2="46000"/>
                        <a14:foregroundMark x1="57000" y1="40111" x2="57000" y2="40111"/>
                        <a14:foregroundMark x1="72222" y1="19889" x2="72222" y2="19889"/>
                        <a14:foregroundMark x1="66000" y1="18111" x2="66000" y2="18111"/>
                        <a14:foregroundMark x1="82333" y1="26000" x2="82333" y2="26000"/>
                        <a14:foregroundMark x1="90111" y1="36000" x2="90111" y2="36000"/>
                        <a14:foregroundMark x1="89667" y1="49333" x2="89667" y2="49333"/>
                        <a14:foregroundMark x1="88778" y1="57444" x2="88778" y2="57444"/>
                        <a14:foregroundMark x1="48889" y1="77778" x2="48889" y2="77778"/>
                        <a14:foregroundMark x1="43778" y1="76667" x2="43778" y2="76667"/>
                        <a14:foregroundMark x1="45889" y1="77778" x2="45889" y2="77778"/>
                        <a14:foregroundMark x1="45889" y1="77778" x2="45889" y2="77778"/>
                        <a14:foregroundMark x1="46778" y1="76222" x2="46778" y2="76222"/>
                        <a14:foregroundMark x1="48889" y1="75222" x2="48889" y2="75222"/>
                        <a14:foregroundMark x1="51778" y1="77444" x2="51778" y2="77444"/>
                        <a14:foregroundMark x1="60111" y1="77000" x2="60111" y2="77000"/>
                        <a14:foregroundMark x1="64000" y1="77111" x2="64000" y2="77111"/>
                        <a14:foregroundMark x1="67000" y1="75667" x2="67000" y2="75667"/>
                        <a14:foregroundMark x1="72222" y1="73778" x2="72222" y2="73778"/>
                        <a14:foregroundMark x1="78444" y1="70333" x2="78444" y2="70333"/>
                        <a14:foregroundMark x1="83222" y1="66333" x2="83222" y2="66333"/>
                        <a14:foregroundMark x1="87778" y1="61444" x2="87778" y2="61444"/>
                        <a14:foregroundMark x1="89333" y1="53778" x2="89333" y2="53778"/>
                        <a14:foregroundMark x1="90667" y1="45111" x2="90667" y2="45111"/>
                        <a14:foregroundMark x1="90778" y1="38444" x2="90778" y2="38444"/>
                        <a14:foregroundMark x1="89000" y1="31000" x2="89000" y2="31000"/>
                        <a14:foregroundMark x1="84556" y1="27333" x2="84556" y2="27333"/>
                        <a14:foregroundMark x1="86778" y1="30000" x2="86778" y2="30000"/>
                        <a14:foregroundMark x1="88889" y1="32667" x2="88889" y2="32667"/>
                        <a14:foregroundMark x1="83667" y1="27667" x2="83667" y2="27667"/>
                        <a14:foregroundMark x1="81222" y1="27444" x2="81222" y2="27444"/>
                        <a14:foregroundMark x1="79667" y1="26556" x2="79667" y2="26556"/>
                        <a14:foregroundMark x1="77778" y1="21111" x2="77778" y2="21111"/>
                        <a14:foregroundMark x1="67667" y1="19000" x2="67667" y2="19000"/>
                        <a14:foregroundMark x1="75222" y1="21111" x2="75222" y2="21111"/>
                        <a14:foregroundMark x1="79000" y1="23444" x2="79000" y2="23444"/>
                        <a14:foregroundMark x1="69222" y1="20111" x2="69222" y2="20111"/>
                        <a14:foregroundMark x1="65667" y1="34556" x2="65667" y2="34556"/>
                        <a14:foregroundMark x1="59889" y1="40667" x2="59889" y2="40667"/>
                        <a14:foregroundMark x1="71222" y1="31222" x2="71222" y2="31222"/>
                        <a14:foregroundMark x1="45111" y1="44111" x2="45111" y2="44111"/>
                        <a14:foregroundMark x1="34556" y1="46333" x2="34556" y2="46333"/>
                        <a14:foregroundMark x1="26333" y1="46333" x2="26333" y2="46333"/>
                        <a14:foregroundMark x1="24889" y1="40111" x2="24889" y2="40111"/>
                        <a14:foregroundMark x1="24000" y1="37444" x2="24000" y2="37444"/>
                        <a14:foregroundMark x1="25222" y1="44111" x2="25222" y2="44111"/>
                        <a14:foregroundMark x1="28111" y1="45556" x2="28111" y2="45556"/>
                        <a14:foregroundMark x1="32111" y1="47778" x2="32111" y2="47778"/>
                        <a14:foregroundMark x1="36000" y1="48444" x2="36000" y2="48444"/>
                        <a14:foregroundMark x1="33778" y1="49000" x2="33778" y2="49000"/>
                        <a14:foregroundMark x1="70111" y1="89667" x2="70111" y2="89667"/>
                        <a14:foregroundMark x1="78444" y1="82222" x2="78444" y2="82222"/>
                        <a14:backgroundMark x1="24111" y1="68778" x2="24111" y2="6877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9052" y="3800100"/>
            <a:ext cx="1008498" cy="100849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019" y="3526671"/>
            <a:ext cx="1024592" cy="102459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0813" y="3366526"/>
            <a:ext cx="1016267" cy="101626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050221" y="3696107"/>
            <a:ext cx="1093583" cy="109358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6333" l="2000" r="96000">
                        <a14:foregroundMark x1="70333" y1="87444" x2="70333" y2="87444"/>
                        <a14:foregroundMark x1="62111" y1="38111" x2="62111" y2="38111"/>
                        <a14:foregroundMark x1="37444" y1="46333" x2="37444" y2="46333"/>
                        <a14:foregroundMark x1="26556" y1="43667" x2="26556" y2="43667"/>
                        <a14:foregroundMark x1="30000" y1="49333" x2="30000" y2="49333"/>
                        <a14:foregroundMark x1="30000" y1="49333" x2="30000" y2="49333"/>
                        <a14:foregroundMark x1="36778" y1="47889" x2="36778" y2="47889"/>
                        <a14:foregroundMark x1="43444" y1="46000" x2="43444" y2="46000"/>
                        <a14:foregroundMark x1="57000" y1="40111" x2="57000" y2="40111"/>
                        <a14:foregroundMark x1="72222" y1="19889" x2="72222" y2="19889"/>
                        <a14:foregroundMark x1="66000" y1="18111" x2="66000" y2="18111"/>
                        <a14:foregroundMark x1="82333" y1="26000" x2="82333" y2="26000"/>
                        <a14:foregroundMark x1="90111" y1="36000" x2="90111" y2="36000"/>
                        <a14:foregroundMark x1="89667" y1="49333" x2="89667" y2="49333"/>
                        <a14:foregroundMark x1="88778" y1="57444" x2="88778" y2="57444"/>
                        <a14:foregroundMark x1="48889" y1="77778" x2="48889" y2="77778"/>
                        <a14:foregroundMark x1="43778" y1="76667" x2="43778" y2="76667"/>
                        <a14:foregroundMark x1="45889" y1="77778" x2="45889" y2="77778"/>
                        <a14:foregroundMark x1="45889" y1="77778" x2="45889" y2="77778"/>
                        <a14:foregroundMark x1="46778" y1="76222" x2="46778" y2="76222"/>
                        <a14:foregroundMark x1="48889" y1="75222" x2="48889" y2="75222"/>
                        <a14:foregroundMark x1="51778" y1="77444" x2="51778" y2="77444"/>
                        <a14:foregroundMark x1="60111" y1="77000" x2="60111" y2="77000"/>
                        <a14:foregroundMark x1="64000" y1="77111" x2="64000" y2="77111"/>
                        <a14:foregroundMark x1="67000" y1="75667" x2="67000" y2="75667"/>
                        <a14:foregroundMark x1="72222" y1="73778" x2="72222" y2="73778"/>
                        <a14:foregroundMark x1="78444" y1="70333" x2="78444" y2="70333"/>
                        <a14:foregroundMark x1="83222" y1="66333" x2="83222" y2="66333"/>
                        <a14:foregroundMark x1="87778" y1="61444" x2="87778" y2="61444"/>
                        <a14:foregroundMark x1="89333" y1="53778" x2="89333" y2="53778"/>
                        <a14:foregroundMark x1="90667" y1="45111" x2="90667" y2="45111"/>
                        <a14:foregroundMark x1="90778" y1="38444" x2="90778" y2="38444"/>
                        <a14:foregroundMark x1="89000" y1="31000" x2="89000" y2="31000"/>
                        <a14:foregroundMark x1="84556" y1="27333" x2="84556" y2="27333"/>
                        <a14:foregroundMark x1="86778" y1="30000" x2="86778" y2="30000"/>
                        <a14:foregroundMark x1="88889" y1="32667" x2="88889" y2="32667"/>
                        <a14:foregroundMark x1="83667" y1="27667" x2="83667" y2="27667"/>
                        <a14:foregroundMark x1="81222" y1="27444" x2="81222" y2="27444"/>
                        <a14:foregroundMark x1="79667" y1="26556" x2="79667" y2="26556"/>
                        <a14:foregroundMark x1="77778" y1="21111" x2="77778" y2="21111"/>
                        <a14:foregroundMark x1="67667" y1="19000" x2="67667" y2="19000"/>
                        <a14:foregroundMark x1="75222" y1="21111" x2="75222" y2="21111"/>
                        <a14:foregroundMark x1="79000" y1="23444" x2="79000" y2="23444"/>
                        <a14:foregroundMark x1="69222" y1="20111" x2="69222" y2="20111"/>
                        <a14:foregroundMark x1="65667" y1="34556" x2="65667" y2="34556"/>
                        <a14:foregroundMark x1="59889" y1="40667" x2="59889" y2="40667"/>
                        <a14:foregroundMark x1="71222" y1="31222" x2="71222" y2="31222"/>
                        <a14:foregroundMark x1="45111" y1="44111" x2="45111" y2="44111"/>
                        <a14:foregroundMark x1="34556" y1="46333" x2="34556" y2="46333"/>
                        <a14:foregroundMark x1="26333" y1="46333" x2="26333" y2="46333"/>
                        <a14:foregroundMark x1="24889" y1="40111" x2="24889" y2="40111"/>
                        <a14:foregroundMark x1="24000" y1="37444" x2="24000" y2="37444"/>
                        <a14:foregroundMark x1="25222" y1="44111" x2="25222" y2="44111"/>
                        <a14:foregroundMark x1="28111" y1="45556" x2="28111" y2="45556"/>
                        <a14:foregroundMark x1="32111" y1="47778" x2="32111" y2="47778"/>
                        <a14:foregroundMark x1="36000" y1="48444" x2="36000" y2="48444"/>
                        <a14:foregroundMark x1="33778" y1="49000" x2="33778" y2="49000"/>
                        <a14:foregroundMark x1="70111" y1="89667" x2="70111" y2="89667"/>
                        <a14:foregroundMark x1="78444" y1="82222" x2="78444" y2="82222"/>
                        <a14:backgroundMark x1="24111" y1="68778" x2="24111" y2="6877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254769" y="2951288"/>
            <a:ext cx="1861457" cy="186145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779702" y="3342836"/>
            <a:ext cx="1063649" cy="106364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598977" y="3719761"/>
            <a:ext cx="947577" cy="94757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033374" y="3763329"/>
            <a:ext cx="1026361" cy="1026361"/>
          </a:xfrm>
          <a:prstGeom prst="rect">
            <a:avLst/>
          </a:prstGeom>
        </p:spPr>
      </p:pic>
      <p:pic>
        <p:nvPicPr>
          <p:cNvPr id="16" name="Picture 15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6374" y="3198225"/>
            <a:ext cx="1523119" cy="1571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355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92349" y="778328"/>
            <a:ext cx="7469868" cy="273231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vi-VN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"/>
          <p:cNvSpPr/>
          <p:nvPr/>
        </p:nvSpPr>
        <p:spPr>
          <a:xfrm flipH="1">
            <a:off x="6209165" y="3984171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4" name="B"/>
          <p:cNvSpPr/>
          <p:nvPr/>
        </p:nvSpPr>
        <p:spPr>
          <a:xfrm>
            <a:off x="1687287" y="5148942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6" name="D"/>
          <p:cNvSpPr/>
          <p:nvPr/>
        </p:nvSpPr>
        <p:spPr>
          <a:xfrm flipH="1">
            <a:off x="6209166" y="514894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21" name="B"/>
          <p:cNvSpPr/>
          <p:nvPr/>
        </p:nvSpPr>
        <p:spPr>
          <a:xfrm>
            <a:off x="1682980" y="3984171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pic>
        <p:nvPicPr>
          <p:cNvPr id="9" name="Picture 8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335" y="118660"/>
            <a:ext cx="685015" cy="659669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8134526" y="7795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8134526" y="8791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17" name="Rounded Rectangle 26"/>
          <p:cNvSpPr/>
          <p:nvPr/>
        </p:nvSpPr>
        <p:spPr>
          <a:xfrm>
            <a:off x="8134526" y="7827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18" name="Rounded Rectangle 27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19" name="Rounded Rectangle 28"/>
          <p:cNvSpPr/>
          <p:nvPr/>
        </p:nvSpPr>
        <p:spPr>
          <a:xfrm>
            <a:off x="8134526" y="8309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0" name="Rounded Rectangle 29"/>
          <p:cNvSpPr/>
          <p:nvPr/>
        </p:nvSpPr>
        <p:spPr>
          <a:xfrm>
            <a:off x="8134526" y="7313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2" name="Rounded Rectangle 30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3" name="Rounded Rectangle 31"/>
          <p:cNvSpPr/>
          <p:nvPr/>
        </p:nvSpPr>
        <p:spPr>
          <a:xfrm>
            <a:off x="8134526" y="4324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4" name="Rounded Rectangle 32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5" name="Rounded Rectangle 33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126" y="25566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8FF758F-D89F-64A8-07F9-3754F119425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26704" y="2228850"/>
          <a:ext cx="34226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9" imgW="977760" imgH="228600" progId="Equation.DSMT4">
                  <p:embed/>
                </p:oleObj>
              </mc:Choice>
              <mc:Fallback>
                <p:oleObj name="Equation" r:id="rId9" imgW="97776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8FF758F-D89F-64A8-07F9-3754F11942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26704" y="2228850"/>
                        <a:ext cx="342265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9D94BE1-1BAA-5336-F016-78FBD2BEBF1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970532" y="4070620"/>
          <a:ext cx="3265642" cy="708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1" imgW="1054080" imgH="228600" progId="Equation.DSMT4">
                  <p:embed/>
                </p:oleObj>
              </mc:Choice>
              <mc:Fallback>
                <p:oleObj name="Equation" r:id="rId11" imgW="105408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9D94BE1-1BAA-5336-F016-78FBD2BEBF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70532" y="4070620"/>
                        <a:ext cx="3265642" cy="708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AF497AF-4ED8-4D11-DF28-3754953E09B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875463" y="5192713"/>
          <a:ext cx="35401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3" imgW="1143000" imgH="228600" progId="Equation.DSMT4">
                  <p:embed/>
                </p:oleObj>
              </mc:Choice>
              <mc:Fallback>
                <p:oleObj name="Equation" r:id="rId13" imgW="114300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AF497AF-4ED8-4D11-DF28-3754953E09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75463" y="5192713"/>
                        <a:ext cx="35401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F8C65C6-937C-0D21-B3A6-302707620E8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93863" y="5194300"/>
          <a:ext cx="37782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5" imgW="1218960" imgH="228600" progId="Equation.DSMT4">
                  <p:embed/>
                </p:oleObj>
              </mc:Choice>
              <mc:Fallback>
                <p:oleObj name="Equation" r:id="rId15" imgW="12189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F8C65C6-937C-0D21-B3A6-302707620E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93863" y="5194300"/>
                        <a:ext cx="3778250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C4599AC-3B56-7B7A-3322-28AE51A79F3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12925" y="4022725"/>
          <a:ext cx="35401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7" imgW="1143000" imgH="228600" progId="Equation.DSMT4">
                  <p:embed/>
                </p:oleObj>
              </mc:Choice>
              <mc:Fallback>
                <p:oleObj name="Equation" r:id="rId17" imgW="11430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C4599AC-3B56-7B7A-3322-28AE51A79F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12925" y="4022725"/>
                        <a:ext cx="35401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012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6" grpId="0" animBg="1"/>
      <p:bldP spid="21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92349" y="778328"/>
            <a:ext cx="7469868" cy="186962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-2;-3)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"/>
          <p:cNvSpPr/>
          <p:nvPr/>
        </p:nvSpPr>
        <p:spPr>
          <a:xfrm>
            <a:off x="381001" y="2918729"/>
            <a:ext cx="5569732" cy="152428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4" name="B"/>
          <p:cNvSpPr/>
          <p:nvPr/>
        </p:nvSpPr>
        <p:spPr>
          <a:xfrm>
            <a:off x="381000" y="4788350"/>
            <a:ext cx="5569733" cy="152428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5" name="C"/>
          <p:cNvSpPr/>
          <p:nvPr/>
        </p:nvSpPr>
        <p:spPr>
          <a:xfrm flipH="1">
            <a:off x="6414386" y="2918729"/>
            <a:ext cx="5396612" cy="152428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6" name="D"/>
          <p:cNvSpPr/>
          <p:nvPr/>
        </p:nvSpPr>
        <p:spPr>
          <a:xfrm flipH="1">
            <a:off x="6209163" y="4788350"/>
            <a:ext cx="5601833" cy="152428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pic>
        <p:nvPicPr>
          <p:cNvPr id="9" name="Picture 8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335" y="118660"/>
            <a:ext cx="685015" cy="659669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8134526" y="7795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8134526" y="8791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18" name="Rounded Rectangle 26"/>
          <p:cNvSpPr/>
          <p:nvPr/>
        </p:nvSpPr>
        <p:spPr>
          <a:xfrm>
            <a:off x="8134526" y="7827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19" name="Rounded Rectangle 27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20" name="Rounded Rectangle 28"/>
          <p:cNvSpPr/>
          <p:nvPr/>
        </p:nvSpPr>
        <p:spPr>
          <a:xfrm>
            <a:off x="8134526" y="8309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1" name="Rounded Rectangle 29"/>
          <p:cNvSpPr/>
          <p:nvPr/>
        </p:nvSpPr>
        <p:spPr>
          <a:xfrm>
            <a:off x="8134526" y="7313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2" name="Rounded Rectangle 30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3" name="Rounded Rectangle 31"/>
          <p:cNvSpPr/>
          <p:nvPr/>
        </p:nvSpPr>
        <p:spPr>
          <a:xfrm>
            <a:off x="8134526" y="4324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4" name="Rounded Rectangle 32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5" name="Rounded Rectangle 33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126" y="25566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E31ABED-5A48-2B7C-D11C-3555428AA10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13923" y="2993284"/>
          <a:ext cx="2296028" cy="1312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9" imgW="799920" imgH="457200" progId="Equation.DSMT4">
                  <p:embed/>
                </p:oleObj>
              </mc:Choice>
              <mc:Fallback>
                <p:oleObj name="Equation" r:id="rId9" imgW="79992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E31ABED-5A48-2B7C-D11C-3555428AA1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3923" y="2993284"/>
                        <a:ext cx="2296028" cy="1312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9D52810-3A5E-B2CB-40EE-CDAA3AB6E88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80334" y="5000622"/>
          <a:ext cx="2296028" cy="1312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1" imgW="799920" imgH="457200" progId="Equation.DSMT4">
                  <p:embed/>
                </p:oleObj>
              </mc:Choice>
              <mc:Fallback>
                <p:oleObj name="Equation" r:id="rId11" imgW="79992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9D52810-3A5E-B2CB-40EE-CDAA3AB6E8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80334" y="5000622"/>
                        <a:ext cx="2296028" cy="1312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F1BEA46-7AF1-F959-FEDB-55AA1023302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116888" y="4872038"/>
          <a:ext cx="2332037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3" imgW="812520" imgH="457200" progId="Equation.DSMT4">
                  <p:embed/>
                </p:oleObj>
              </mc:Choice>
              <mc:Fallback>
                <p:oleObj name="Equation" r:id="rId13" imgW="81252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F1BEA46-7AF1-F959-FEDB-55AA10233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16888" y="4872038"/>
                        <a:ext cx="2332037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E825ACF-8A77-9587-4EFB-154C324E1DB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134350" y="3024188"/>
          <a:ext cx="2112963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5" imgW="736560" imgH="457200" progId="Equation.DSMT4">
                  <p:embed/>
                </p:oleObj>
              </mc:Choice>
              <mc:Fallback>
                <p:oleObj name="Equation" r:id="rId15" imgW="73656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E825ACF-8A77-9587-4EFB-154C324E1D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34350" y="3024188"/>
                        <a:ext cx="2112963" cy="1312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1310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1154616" y="904402"/>
            <a:ext cx="9882768" cy="5049196"/>
          </a:xfrm>
          <a:custGeom>
            <a:avLst/>
            <a:gdLst/>
            <a:ahLst/>
            <a:cxnLst/>
            <a:rect l="l" t="t" r="r" b="b"/>
            <a:pathLst>
              <a:path w="14824152" h="7573794">
                <a:moveTo>
                  <a:pt x="0" y="0"/>
                </a:moveTo>
                <a:lnTo>
                  <a:pt x="14824152" y="0"/>
                </a:lnTo>
                <a:lnTo>
                  <a:pt x="14824152" y="7573794"/>
                </a:lnTo>
                <a:lnTo>
                  <a:pt x="0" y="757379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0" y="6495565"/>
            <a:ext cx="12192000" cy="2316480"/>
          </a:xfrm>
          <a:custGeom>
            <a:avLst/>
            <a:gdLst/>
            <a:ahLst/>
            <a:cxnLst/>
            <a:rect l="l" t="t" r="r" b="b"/>
            <a:pathLst>
              <a:path w="18288000" h="3474720">
                <a:moveTo>
                  <a:pt x="0" y="0"/>
                </a:moveTo>
                <a:lnTo>
                  <a:pt x="18288000" y="0"/>
                </a:lnTo>
                <a:lnTo>
                  <a:pt x="18288000" y="3474720"/>
                </a:lnTo>
                <a:lnTo>
                  <a:pt x="0" y="3474720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4" name="Freeform 4"/>
          <p:cNvSpPr/>
          <p:nvPr/>
        </p:nvSpPr>
        <p:spPr>
          <a:xfrm>
            <a:off x="7899666" y="2196236"/>
            <a:ext cx="3975965" cy="7951929"/>
          </a:xfrm>
          <a:custGeom>
            <a:avLst/>
            <a:gdLst/>
            <a:ahLst/>
            <a:cxnLst/>
            <a:rect l="l" t="t" r="r" b="b"/>
            <a:pathLst>
              <a:path w="5963947" h="11927893">
                <a:moveTo>
                  <a:pt x="0" y="0"/>
                </a:moveTo>
                <a:lnTo>
                  <a:pt x="5963947" y="0"/>
                </a:lnTo>
                <a:lnTo>
                  <a:pt x="5963947" y="11927894"/>
                </a:lnTo>
                <a:lnTo>
                  <a:pt x="0" y="11927894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5" name="Freeform 5"/>
          <p:cNvSpPr/>
          <p:nvPr/>
        </p:nvSpPr>
        <p:spPr>
          <a:xfrm>
            <a:off x="351079" y="4054581"/>
            <a:ext cx="2471797" cy="3183813"/>
          </a:xfrm>
          <a:custGeom>
            <a:avLst/>
            <a:gdLst/>
            <a:ahLst/>
            <a:cxnLst/>
            <a:rect l="l" t="t" r="r" b="b"/>
            <a:pathLst>
              <a:path w="3707695" h="4775720">
                <a:moveTo>
                  <a:pt x="0" y="0"/>
                </a:moveTo>
                <a:lnTo>
                  <a:pt x="3707695" y="0"/>
                </a:lnTo>
                <a:lnTo>
                  <a:pt x="3707695" y="4775720"/>
                </a:lnTo>
                <a:lnTo>
                  <a:pt x="0" y="4775720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</p:sp>
      <p:sp>
        <p:nvSpPr>
          <p:cNvPr id="6" name="TextBox 6"/>
          <p:cNvSpPr txBox="1"/>
          <p:nvPr/>
        </p:nvSpPr>
        <p:spPr>
          <a:xfrm>
            <a:off x="4589346" y="1495867"/>
            <a:ext cx="3013310" cy="25789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2218"/>
              </a:lnSpc>
            </a:pPr>
            <a:r>
              <a:rPr lang="en-US" sz="1584" spc="127" dirty="0">
                <a:solidFill>
                  <a:srgbClr val="FFFDB9"/>
                </a:solidFill>
                <a:latin typeface="Muli"/>
              </a:rPr>
              <a:t>CHƯƠNG I. ĐẠI SỐ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1311630" y="1993036"/>
            <a:ext cx="9568741" cy="175349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4923"/>
              </a:lnSpc>
            </a:pPr>
            <a:r>
              <a:rPr lang="en-US" sz="10659" dirty="0" err="1">
                <a:solidFill>
                  <a:srgbClr val="FFFDB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ảm</a:t>
            </a:r>
            <a:r>
              <a:rPr lang="en-US" sz="10659" dirty="0">
                <a:solidFill>
                  <a:srgbClr val="FFFDB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0659" dirty="0" err="1">
                <a:solidFill>
                  <a:srgbClr val="FFFDB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n</a:t>
            </a:r>
            <a:r>
              <a:rPr lang="en-US" sz="10659" dirty="0">
                <a:solidFill>
                  <a:srgbClr val="FFFDB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0659" dirty="0" err="1">
                <a:solidFill>
                  <a:srgbClr val="FFFDB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10659" dirty="0">
                <a:solidFill>
                  <a:srgbClr val="FFFDB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0659" dirty="0" err="1">
                <a:solidFill>
                  <a:srgbClr val="FFFDB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m</a:t>
            </a:r>
            <a:endParaRPr lang="en-US" sz="10659" dirty="0">
              <a:solidFill>
                <a:srgbClr val="FFFDB9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2575220" y="3544806"/>
            <a:ext cx="7041561" cy="60920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5227"/>
              </a:lnSpc>
            </a:pPr>
            <a:r>
              <a:rPr lang="en-US" sz="3734" spc="299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734" spc="299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4" spc="299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734" spc="299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4" spc="299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õi</a:t>
            </a:r>
            <a:r>
              <a:rPr lang="en-US" sz="3734" spc="299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4" spc="299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734" spc="299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4" spc="299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3734" spc="299" dirty="0">
              <a:solidFill>
                <a:srgbClr val="FFFD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4292334" y="4877118"/>
            <a:ext cx="3607332" cy="25789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2218"/>
              </a:lnSpc>
            </a:pPr>
            <a:r>
              <a:rPr lang="en-US" sz="1584" spc="127" dirty="0">
                <a:solidFill>
                  <a:srgbClr val="FFFDB9"/>
                </a:solidFill>
                <a:latin typeface="Muli"/>
              </a:rPr>
              <a:t>GV: ………………………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7AFEA2-83F8-4775-BD59-DBB1591C6B6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2F12A15-61FF-4A5C-9B79-0238AE640B0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6618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57401" y="391886"/>
            <a:ext cx="7881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– LUẬT CHƠI</a:t>
            </a:r>
            <a:endParaRPr lang="vi-V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55373" y="1578429"/>
            <a:ext cx="7881257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hôm nhóm bạn động vật tổ chức đi biển chơi</a:t>
            </a:r>
          </a:p>
          <a:p>
            <a:pPr algn="just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 để lên được thuyền thì mỗi con vật phải vượt qua 1 câu hỏi. Trả lời đúng sẽ được lên thuyền. Trả lời sai sẽ phải ở lại.</a:t>
            </a:r>
          </a:p>
          <a:p>
            <a:pPr algn="just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giúp nhóm bạn vượt qua các câu hỏi bằng cách chọn các câu hỏi và trả lời đúng các câu hỏi tương ứng nhé! </a:t>
            </a:r>
            <a:endParaRPr lang="vi-V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28084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95062">
                        <a14:foregroundMark x1="24691" y1="22041" x2="24691" y2="22041"/>
                        <a14:foregroundMark x1="39506" y1="22041" x2="39506" y2="2204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73739" y="4881206"/>
            <a:ext cx="999362" cy="151138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9123" l="4965" r="98582">
                        <a14:foregroundMark x1="17730" y1="8333" x2="17730" y2="8333"/>
                        <a14:foregroundMark x1="40426" y1="7018" x2="40426" y2="7018"/>
                        <a14:foregroundMark x1="43262" y1="9649" x2="43262" y2="9649"/>
                        <a14:foregroundMark x1="50355" y1="57895" x2="50355" y2="57895"/>
                        <a14:foregroundMark x1="40426" y1="71930" x2="40426" y2="71930"/>
                        <a14:foregroundMark x1="37589" y1="59211" x2="37589" y2="59211"/>
                        <a14:foregroundMark x1="30496" y1="68860" x2="30496" y2="68860"/>
                        <a14:foregroundMark x1="24113" y1="81140" x2="24113" y2="81140"/>
                        <a14:foregroundMark x1="24823" y1="86842" x2="24823" y2="86842"/>
                        <a14:foregroundMark x1="61702" y1="86842" x2="61702" y2="86842"/>
                        <a14:foregroundMark x1="68794" y1="79825" x2="68794" y2="79825"/>
                        <a14:foregroundMark x1="85106" y1="93860" x2="85106" y2="93860"/>
                        <a14:foregroundMark x1="80851" y1="89474" x2="80851" y2="89474"/>
                        <a14:foregroundMark x1="80142" y1="62281" x2="80142" y2="62281"/>
                        <a14:foregroundMark x1="82270" y1="86404" x2="82270" y2="86404"/>
                        <a14:foregroundMark x1="31206" y1="89912" x2="31206" y2="89912"/>
                        <a14:foregroundMark x1="41135" y1="92105" x2="41135" y2="92105"/>
                        <a14:foregroundMark x1="41135" y1="88596" x2="41135" y2="88596"/>
                        <a14:foregroundMark x1="43262" y1="79825" x2="43262" y2="79825"/>
                        <a14:foregroundMark x1="55319" y1="63158" x2="55319" y2="63158"/>
                        <a14:foregroundMark x1="67376" y1="67982" x2="67376" y2="67982"/>
                        <a14:foregroundMark x1="80851" y1="74561" x2="80851" y2="74561"/>
                        <a14:foregroundMark x1="78723" y1="69298" x2="78723" y2="69298"/>
                        <a14:foregroundMark x1="24823" y1="91228" x2="24823" y2="91228"/>
                        <a14:backgroundMark x1="54610" y1="3947" x2="54610" y2="3947"/>
                        <a14:backgroundMark x1="25532" y1="2193" x2="25532" y2="2193"/>
                        <a14:backgroundMark x1="9929" y1="24123" x2="9929" y2="2412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83886" y="4967058"/>
            <a:ext cx="903054" cy="146025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124" b="100000" l="5155" r="92784">
                        <a14:foregroundMark x1="43814" y1="21649" x2="43814" y2="21649"/>
                        <a14:foregroundMark x1="31443" y1="28866" x2="31443" y2="28866"/>
                        <a14:foregroundMark x1="42784" y1="25773" x2="42784" y2="2577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382054" y="4881206"/>
            <a:ext cx="1090677" cy="154611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415" b="100000" l="3209" r="94118">
                        <a14:foregroundMark x1="33155" y1="23902" x2="33155" y2="23902"/>
                        <a14:foregroundMark x1="50802" y1="23415" x2="50802" y2="23415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97088" y="4756168"/>
            <a:ext cx="1369081" cy="163641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98462" l="2174" r="98913">
                        <a14:foregroundMark x1="30435" y1="22564" x2="30435" y2="22564"/>
                        <a14:foregroundMark x1="47283" y1="20513" x2="47283" y2="20513"/>
                        <a14:foregroundMark x1="42391" y1="21026" x2="42391" y2="21026"/>
                        <a14:foregroundMark x1="29891" y1="27179" x2="29891" y2="27179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794340" y="5087802"/>
            <a:ext cx="1029718" cy="130478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62" b="98558" l="922" r="100000">
                        <a14:foregroundMark x1="38249" y1="19712" x2="38249" y2="19712"/>
                        <a14:foregroundMark x1="52074" y1="18750" x2="52074" y2="18750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773707" y="5232959"/>
            <a:ext cx="1019810" cy="120941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99505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759498" y="5087802"/>
            <a:ext cx="1111433" cy="137735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1117" r="100000">
                        <a14:foregroundMark x1="30726" y1="25389" x2="30726" y2="25389"/>
                        <a14:foregroundMark x1="46927" y1="23834" x2="46927" y2="2383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801057" y="5119198"/>
            <a:ext cx="1213229" cy="1308118"/>
          </a:xfrm>
          <a:prstGeom prst="rect">
            <a:avLst/>
          </a:prstGeom>
        </p:spPr>
      </p:pic>
      <p:sp>
        <p:nvSpPr>
          <p:cNvPr id="22" name="Oval 21"/>
          <p:cNvSpPr/>
          <p:nvPr/>
        </p:nvSpPr>
        <p:spPr>
          <a:xfrm>
            <a:off x="1880567" y="836324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1</a:t>
            </a:r>
            <a:endParaRPr lang="vi-VN" b="1">
              <a:solidFill>
                <a:srgbClr val="FF0000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2636035" y="836324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2</a:t>
            </a:r>
            <a:endParaRPr lang="vi-VN" b="1">
              <a:solidFill>
                <a:srgbClr val="FF0000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3511247" y="822852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3</a:t>
            </a:r>
            <a:endParaRPr lang="vi-VN" b="1">
              <a:solidFill>
                <a:srgbClr val="FF0000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4372901" y="816332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4</a:t>
            </a:r>
            <a:endParaRPr lang="vi-VN" b="1">
              <a:solidFill>
                <a:srgbClr val="FF0000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5263127" y="816332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5</a:t>
            </a:r>
            <a:endParaRPr lang="vi-VN" b="1">
              <a:solidFill>
                <a:srgbClr val="FF0000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6174547" y="825308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6</a:t>
            </a:r>
            <a:endParaRPr lang="vi-VN" b="1">
              <a:solidFill>
                <a:srgbClr val="FF0000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6985795" y="808028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7</a:t>
            </a:r>
            <a:endParaRPr lang="vi-VN" b="1">
              <a:solidFill>
                <a:srgbClr val="FF0000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7793517" y="797812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8</a:t>
            </a:r>
            <a:endParaRPr lang="vi-VN" b="1">
              <a:solidFill>
                <a:srgbClr val="FF0000"/>
              </a:solidFill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95062">
                        <a14:foregroundMark x1="24691" y1="22041" x2="24691" y2="22041"/>
                        <a14:foregroundMark x1="39506" y1="22041" x2="39506" y2="2204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41145" y="2162037"/>
            <a:ext cx="823646" cy="1245637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9123" l="4965" r="98582">
                        <a14:foregroundMark x1="17730" y1="8333" x2="17730" y2="8333"/>
                        <a14:foregroundMark x1="40426" y1="7018" x2="40426" y2="7018"/>
                        <a14:foregroundMark x1="43262" y1="9649" x2="43262" y2="9649"/>
                        <a14:foregroundMark x1="50355" y1="57895" x2="50355" y2="57895"/>
                        <a14:foregroundMark x1="40426" y1="71930" x2="40426" y2="71930"/>
                        <a14:foregroundMark x1="37589" y1="59211" x2="37589" y2="59211"/>
                        <a14:foregroundMark x1="30496" y1="68860" x2="30496" y2="68860"/>
                        <a14:foregroundMark x1="24113" y1="81140" x2="24113" y2="81140"/>
                        <a14:foregroundMark x1="24823" y1="86842" x2="24823" y2="86842"/>
                        <a14:foregroundMark x1="61702" y1="86842" x2="61702" y2="86842"/>
                        <a14:foregroundMark x1="68794" y1="79825" x2="68794" y2="79825"/>
                        <a14:foregroundMark x1="85106" y1="93860" x2="85106" y2="93860"/>
                        <a14:foregroundMark x1="80851" y1="89474" x2="80851" y2="89474"/>
                        <a14:foregroundMark x1="80142" y1="62281" x2="80142" y2="62281"/>
                        <a14:foregroundMark x1="82270" y1="86404" x2="82270" y2="86404"/>
                        <a14:foregroundMark x1="31206" y1="89912" x2="31206" y2="89912"/>
                        <a14:foregroundMark x1="41135" y1="92105" x2="41135" y2="92105"/>
                        <a14:foregroundMark x1="41135" y1="88596" x2="41135" y2="88596"/>
                        <a14:foregroundMark x1="43262" y1="79825" x2="43262" y2="79825"/>
                        <a14:foregroundMark x1="55319" y1="63158" x2="55319" y2="63158"/>
                        <a14:foregroundMark x1="67376" y1="67982" x2="67376" y2="67982"/>
                        <a14:foregroundMark x1="80851" y1="74561" x2="80851" y2="74561"/>
                        <a14:foregroundMark x1="78723" y1="69298" x2="78723" y2="69298"/>
                        <a14:foregroundMark x1="24823" y1="91228" x2="24823" y2="91228"/>
                        <a14:backgroundMark x1="54610" y1="3947" x2="54610" y2="3947"/>
                        <a14:backgroundMark x1="25532" y1="2193" x2="25532" y2="2193"/>
                        <a14:backgroundMark x1="9929" y1="24123" x2="9929" y2="2412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16739" y="2303161"/>
            <a:ext cx="717606" cy="1160384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124" b="100000" l="5155" r="92784">
                        <a14:foregroundMark x1="43814" y1="21649" x2="43814" y2="21649"/>
                        <a14:foregroundMark x1="31443" y1="28866" x2="31443" y2="28866"/>
                        <a14:foregroundMark x1="42784" y1="25773" x2="42784" y2="2577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06790" y="2428123"/>
            <a:ext cx="752419" cy="1066607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415" b="100000" l="3209" r="94118">
                        <a14:foregroundMark x1="33155" y1="23902" x2="33155" y2="23902"/>
                        <a14:foregroundMark x1="50802" y1="23415" x2="50802" y2="23415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982693" y="2564840"/>
            <a:ext cx="971553" cy="1161266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98462" l="2174" r="98913">
                        <a14:foregroundMark x1="30435" y1="22564" x2="30435" y2="22564"/>
                        <a14:foregroundMark x1="47283" y1="20513" x2="47283" y2="20513"/>
                        <a14:foregroundMark x1="42391" y1="21026" x2="42391" y2="21026"/>
                        <a14:foregroundMark x1="29891" y1="27179" x2="29891" y2="27179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509081" y="2649070"/>
            <a:ext cx="744656" cy="943574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62" b="98558" l="922" r="100000">
                        <a14:foregroundMark x1="38249" y1="19712" x2="38249" y2="19712"/>
                        <a14:foregroundMark x1="52074" y1="18750" x2="52074" y2="18750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446904" y="2430315"/>
            <a:ext cx="723651" cy="858196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99505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906323" y="2587369"/>
            <a:ext cx="745668" cy="924079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1117" r="100000">
                        <a14:foregroundMark x1="30726" y1="25389" x2="30726" y2="25389"/>
                        <a14:foregroundMark x1="46927" y1="23834" x2="46927" y2="2383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97088" y="2474994"/>
            <a:ext cx="783693" cy="844987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51937" b="97007" l="0" r="100000">
                        <a14:backgroundMark x1="27571" y1="53169" x2="27571" y2="53169"/>
                        <a14:backgroundMark x1="39857" y1="55458" x2="39857" y2="55458"/>
                        <a14:backgroundMark x1="52286" y1="55634" x2="52286" y2="55634"/>
                        <a14:backgroundMark x1="54286" y1="55106" x2="54286" y2="55106"/>
                        <a14:backgroundMark x1="71286" y1="60211" x2="71286" y2="60211"/>
                        <a14:backgroundMark x1="46714" y1="55634" x2="46714" y2="55634"/>
                      </a14:backgroundRemoval>
                    </a14:imgEffect>
                    <a14:imgEffect>
                      <a14:colorTemperature colorTemp="7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2012"/>
          <a:stretch/>
        </p:blipFill>
        <p:spPr>
          <a:xfrm rot="21374179">
            <a:off x="3303528" y="2985411"/>
            <a:ext cx="4711361" cy="1834547"/>
          </a:xfrm>
          <a:prstGeom prst="rect">
            <a:avLst/>
          </a:prstGeom>
        </p:spPr>
      </p:pic>
      <p:pic>
        <p:nvPicPr>
          <p:cNvPr id="41" name="Picture 40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95062">
                        <a14:foregroundMark x1="24691" y1="22041" x2="24691" y2="22041"/>
                        <a14:foregroundMark x1="39506" y1="22041" x2="39506" y2="2204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861103" y="219074"/>
            <a:ext cx="385224" cy="582592"/>
          </a:xfrm>
          <a:prstGeom prst="rect">
            <a:avLst/>
          </a:prstGeom>
        </p:spPr>
      </p:pic>
      <p:pic>
        <p:nvPicPr>
          <p:cNvPr id="42" name="Picture 41">
            <a:hlinkClick r:id="rId21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9123" l="4965" r="98582">
                        <a14:foregroundMark x1="17730" y1="8333" x2="17730" y2="8333"/>
                        <a14:foregroundMark x1="40426" y1="7018" x2="40426" y2="7018"/>
                        <a14:foregroundMark x1="43262" y1="9649" x2="43262" y2="9649"/>
                        <a14:foregroundMark x1="50355" y1="57895" x2="50355" y2="57895"/>
                        <a14:foregroundMark x1="40426" y1="71930" x2="40426" y2="71930"/>
                        <a14:foregroundMark x1="37589" y1="59211" x2="37589" y2="59211"/>
                        <a14:foregroundMark x1="30496" y1="68860" x2="30496" y2="68860"/>
                        <a14:foregroundMark x1="24113" y1="81140" x2="24113" y2="81140"/>
                        <a14:foregroundMark x1="24823" y1="86842" x2="24823" y2="86842"/>
                        <a14:foregroundMark x1="61702" y1="86842" x2="61702" y2="86842"/>
                        <a14:foregroundMark x1="68794" y1="79825" x2="68794" y2="79825"/>
                        <a14:foregroundMark x1="85106" y1="93860" x2="85106" y2="93860"/>
                        <a14:foregroundMark x1="80851" y1="89474" x2="80851" y2="89474"/>
                        <a14:foregroundMark x1="80142" y1="62281" x2="80142" y2="62281"/>
                        <a14:foregroundMark x1="82270" y1="86404" x2="82270" y2="86404"/>
                        <a14:foregroundMark x1="31206" y1="89912" x2="31206" y2="89912"/>
                        <a14:foregroundMark x1="41135" y1="92105" x2="41135" y2="92105"/>
                        <a14:foregroundMark x1="41135" y1="88596" x2="41135" y2="88596"/>
                        <a14:foregroundMark x1="43262" y1="79825" x2="43262" y2="79825"/>
                        <a14:foregroundMark x1="55319" y1="63158" x2="55319" y2="63158"/>
                        <a14:foregroundMark x1="67376" y1="67982" x2="67376" y2="67982"/>
                        <a14:foregroundMark x1="80851" y1="74561" x2="80851" y2="74561"/>
                        <a14:foregroundMark x1="78723" y1="69298" x2="78723" y2="69298"/>
                        <a14:foregroundMark x1="24823" y1="91228" x2="24823" y2="91228"/>
                        <a14:backgroundMark x1="54610" y1="3947" x2="54610" y2="3947"/>
                        <a14:backgroundMark x1="25532" y1="2193" x2="25532" y2="2193"/>
                        <a14:backgroundMark x1="9929" y1="24123" x2="9929" y2="2412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73102" y="210505"/>
            <a:ext cx="387064" cy="625891"/>
          </a:xfrm>
          <a:prstGeom prst="rect">
            <a:avLst/>
          </a:prstGeom>
        </p:spPr>
      </p:pic>
      <p:pic>
        <p:nvPicPr>
          <p:cNvPr id="43" name="Picture 42">
            <a:hlinkClick r:id="rId22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124" b="100000" l="5155" r="92784">
                        <a14:foregroundMark x1="43814" y1="21649" x2="43814" y2="21649"/>
                        <a14:foregroundMark x1="31443" y1="28866" x2="31443" y2="28866"/>
                        <a14:foregroundMark x1="42784" y1="25773" x2="42784" y2="2577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516405" y="152404"/>
            <a:ext cx="482460" cy="683920"/>
          </a:xfrm>
          <a:prstGeom prst="rect">
            <a:avLst/>
          </a:prstGeom>
        </p:spPr>
      </p:pic>
      <p:pic>
        <p:nvPicPr>
          <p:cNvPr id="44" name="Picture 43">
            <a:hlinkClick r:id="rId23" action="ppaction://hlinksldjump"/>
          </p:cNvPr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415" b="100000" l="3209" r="94118">
                        <a14:foregroundMark x1="33155" y1="23902" x2="33155" y2="23902"/>
                        <a14:foregroundMark x1="50802" y1="23415" x2="50802" y2="23415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06870" y="132959"/>
            <a:ext cx="548133" cy="655166"/>
          </a:xfrm>
          <a:prstGeom prst="rect">
            <a:avLst/>
          </a:prstGeom>
        </p:spPr>
      </p:pic>
      <p:pic>
        <p:nvPicPr>
          <p:cNvPr id="45" name="Picture 44">
            <a:hlinkClick r:id="rId24" action="ppaction://hlinksldjump"/>
          </p:cNvPr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98462" l="2174" r="98913">
                        <a14:foregroundMark x1="30435" y1="22564" x2="30435" y2="22564"/>
                        <a14:foregroundMark x1="47283" y1="20513" x2="47283" y2="20513"/>
                        <a14:foregroundMark x1="42391" y1="21026" x2="42391" y2="21026"/>
                        <a14:foregroundMark x1="29891" y1="27179" x2="29891" y2="27179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254333" y="219074"/>
            <a:ext cx="452999" cy="574008"/>
          </a:xfrm>
          <a:prstGeom prst="rect">
            <a:avLst/>
          </a:prstGeom>
        </p:spPr>
      </p:pic>
      <p:pic>
        <p:nvPicPr>
          <p:cNvPr id="46" name="Picture 45">
            <a:hlinkClick r:id="rId25" action="ppaction://hlinksldjump"/>
          </p:cNvPr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62" b="98558" l="922" r="100000">
                        <a14:foregroundMark x1="38249" y1="19712" x2="38249" y2="19712"/>
                        <a14:foregroundMark x1="52074" y1="18750" x2="52074" y2="18750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125521" y="219075"/>
            <a:ext cx="526014" cy="623813"/>
          </a:xfrm>
          <a:prstGeom prst="rect">
            <a:avLst/>
          </a:prstGeom>
        </p:spPr>
      </p:pic>
      <p:pic>
        <p:nvPicPr>
          <p:cNvPr id="47" name="Picture 46">
            <a:hlinkClick r:id="rId26" action="ppaction://hlinksldjump"/>
          </p:cNvPr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99505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87320" y="65049"/>
            <a:ext cx="581149" cy="720196"/>
          </a:xfrm>
          <a:prstGeom prst="rect">
            <a:avLst/>
          </a:prstGeom>
        </p:spPr>
      </p:pic>
      <p:pic>
        <p:nvPicPr>
          <p:cNvPr id="48" name="Picture 47">
            <a:hlinkClick r:id="rId27" action="ppaction://hlinksldjump"/>
          </p:cNvPr>
          <p:cNvPicPr>
            <a:picLocks noChangeAspect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1117" r="100000">
                        <a14:foregroundMark x1="30726" y1="25389" x2="30726" y2="25389"/>
                        <a14:foregroundMark x1="46927" y1="23834" x2="46927" y2="2383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704253" y="186735"/>
            <a:ext cx="545621" cy="588295"/>
          </a:xfrm>
          <a:prstGeom prst="rect">
            <a:avLst/>
          </a:prstGeom>
        </p:spPr>
      </p:pic>
      <p:pic>
        <p:nvPicPr>
          <p:cNvPr id="49" name="Picture 48">
            <a:hlinkClick r:id="" action="ppaction://noaction"/>
          </p:cNvPr>
          <p:cNvPicPr>
            <a:picLocks noChangeAspect="1"/>
          </p:cNvPicPr>
          <p:nvPr/>
        </p:nvPicPr>
        <p:blipFill>
          <a:blip r:embed="rId28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3756" y="58120"/>
            <a:ext cx="1047078" cy="1008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8729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47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8" fill="hold">
                      <p:stCondLst>
                        <p:cond delay="0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60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1" fill="hold">
                      <p:stCondLst>
                        <p:cond delay="0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73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4" fill="hold">
                      <p:stCondLst>
                        <p:cond delay="0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1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199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0" fill="hold">
                      <p:stCondLst>
                        <p:cond delay="0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9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212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3" fill="hold">
                      <p:stCondLst>
                        <p:cond delay="0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7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2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30" grpId="0" animBg="1"/>
      <p:bldP spid="3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95751" y="965807"/>
            <a:ext cx="7469868" cy="273231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514350" indent="-514350" algn="ctr">
              <a:buAutoNum type="arabicPeriod"/>
            </a:pP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vi-VN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"/>
          <p:cNvSpPr/>
          <p:nvPr/>
        </p:nvSpPr>
        <p:spPr>
          <a:xfrm>
            <a:off x="571501" y="3984171"/>
            <a:ext cx="5615894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PT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;-3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571501" y="5148942"/>
            <a:ext cx="5459184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PT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;3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C"/>
          <p:cNvSpPr/>
          <p:nvPr/>
        </p:nvSpPr>
        <p:spPr>
          <a:xfrm flipH="1">
            <a:off x="6332396" y="3984171"/>
            <a:ext cx="5433104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PT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-2;-3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6209165" y="5148942"/>
            <a:ext cx="5556334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PT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-2;3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335" y="118660"/>
            <a:ext cx="685015" cy="659669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8134526" y="7795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8134526" y="8791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17" name="Rounded Rectangle 26"/>
          <p:cNvSpPr/>
          <p:nvPr/>
        </p:nvSpPr>
        <p:spPr>
          <a:xfrm>
            <a:off x="8134526" y="7827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18" name="Rounded Rectangle 27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19" name="Rounded Rectangle 28"/>
          <p:cNvSpPr/>
          <p:nvPr/>
        </p:nvSpPr>
        <p:spPr>
          <a:xfrm>
            <a:off x="8134526" y="8309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0" name="Rounded Rectangle 29"/>
          <p:cNvSpPr/>
          <p:nvPr/>
        </p:nvSpPr>
        <p:spPr>
          <a:xfrm>
            <a:off x="8134526" y="7313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1" name="Rounded Rectangle 30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2" name="Rounded Rectangle 31"/>
          <p:cNvSpPr/>
          <p:nvPr/>
        </p:nvSpPr>
        <p:spPr>
          <a:xfrm>
            <a:off x="8134526" y="4324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3" name="Rounded Rectangle 32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4" name="Rounded Rectangle 33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126" y="25566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EE6FE46-3EBE-6E16-BECC-99FE10F5858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53395" y="1929436"/>
          <a:ext cx="2354580" cy="146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9" imgW="736560" imgH="457200" progId="Equation.DSMT4">
                  <p:embed/>
                </p:oleObj>
              </mc:Choice>
              <mc:Fallback>
                <p:oleObj name="Equation" r:id="rId9" imgW="73656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EE6FE46-3EBE-6E16-BECC-99FE10F585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53395" y="1929436"/>
                        <a:ext cx="2354580" cy="1461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8400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92349" y="778328"/>
            <a:ext cx="7469868" cy="273231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ax + b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(1;2)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(3;8)</a:t>
            </a:r>
            <a:endParaRPr lang="vi-VN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"/>
          <p:cNvSpPr/>
          <p:nvPr/>
        </p:nvSpPr>
        <p:spPr>
          <a:xfrm>
            <a:off x="1752602" y="5148942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3; b = -1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1752602" y="3984171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-3; b = -1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C"/>
          <p:cNvSpPr/>
          <p:nvPr/>
        </p:nvSpPr>
        <p:spPr>
          <a:xfrm flipH="1">
            <a:off x="6187395" y="3984171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3; b = 1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6209166" y="514894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- 3; b = 1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335" y="118660"/>
            <a:ext cx="685015" cy="659669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8134526" y="7795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8134526" y="8791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17" name="Rounded Rectangle 26"/>
          <p:cNvSpPr/>
          <p:nvPr/>
        </p:nvSpPr>
        <p:spPr>
          <a:xfrm>
            <a:off x="8134526" y="7827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18" name="Rounded Rectangle 27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19" name="Rounded Rectangle 28"/>
          <p:cNvSpPr/>
          <p:nvPr/>
        </p:nvSpPr>
        <p:spPr>
          <a:xfrm>
            <a:off x="8134526" y="8309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0" name="Rounded Rectangle 29"/>
          <p:cNvSpPr/>
          <p:nvPr/>
        </p:nvSpPr>
        <p:spPr>
          <a:xfrm>
            <a:off x="8134526" y="7313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2" name="Rounded Rectangle 30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3" name="Rounded Rectangle 31"/>
          <p:cNvSpPr/>
          <p:nvPr/>
        </p:nvSpPr>
        <p:spPr>
          <a:xfrm>
            <a:off x="8134526" y="4324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4" name="Rounded Rectangle 32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5" name="Rounded Rectangle 33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126" y="25566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579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92349" y="778328"/>
            <a:ext cx="7469868" cy="273231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vi-VN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"/>
          <p:cNvSpPr/>
          <p:nvPr/>
        </p:nvSpPr>
        <p:spPr>
          <a:xfrm>
            <a:off x="1665516" y="3984171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4" name="B"/>
          <p:cNvSpPr/>
          <p:nvPr/>
        </p:nvSpPr>
        <p:spPr>
          <a:xfrm>
            <a:off x="1687287" y="5148942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5" name="C"/>
          <p:cNvSpPr/>
          <p:nvPr/>
        </p:nvSpPr>
        <p:spPr>
          <a:xfrm flipH="1">
            <a:off x="6187395" y="3984171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6" name="D"/>
          <p:cNvSpPr/>
          <p:nvPr/>
        </p:nvSpPr>
        <p:spPr>
          <a:xfrm flipH="1">
            <a:off x="6209166" y="514894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pic>
        <p:nvPicPr>
          <p:cNvPr id="9" name="Picture 8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335" y="118660"/>
            <a:ext cx="685015" cy="659669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8134526" y="7795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8134526" y="8791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18" name="Rounded Rectangle 26"/>
          <p:cNvSpPr/>
          <p:nvPr/>
        </p:nvSpPr>
        <p:spPr>
          <a:xfrm>
            <a:off x="8134526" y="7827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19" name="Rounded Rectangle 27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20" name="Rounded Rectangle 28"/>
          <p:cNvSpPr/>
          <p:nvPr/>
        </p:nvSpPr>
        <p:spPr>
          <a:xfrm>
            <a:off x="8134526" y="8309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1" name="Rounded Rectangle 29"/>
          <p:cNvSpPr/>
          <p:nvPr/>
        </p:nvSpPr>
        <p:spPr>
          <a:xfrm>
            <a:off x="8134526" y="7313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2" name="Rounded Rectangle 30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3" name="Rounded Rectangle 31"/>
          <p:cNvSpPr/>
          <p:nvPr/>
        </p:nvSpPr>
        <p:spPr>
          <a:xfrm>
            <a:off x="8134526" y="4324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4" name="Rounded Rectangle 32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5" name="Rounded Rectangle 33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126" y="25566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B11D12A-37D0-7806-1338-E5CADDB6F1A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219368" y="2004764"/>
          <a:ext cx="397959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9" imgW="1130040" imgH="228600" progId="Equation.DSMT4">
                  <p:embed/>
                </p:oleObj>
              </mc:Choice>
              <mc:Fallback>
                <p:oleObj name="Equation" r:id="rId9" imgW="113004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B11D12A-37D0-7806-1338-E5CADDB6F1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19368" y="2004764"/>
                        <a:ext cx="3979595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F7FEB5-93FB-30EA-84DD-37FAE7CDDA5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87287" y="4043571"/>
          <a:ext cx="3792537" cy="67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1" imgW="1282680" imgH="228600" progId="Equation.DSMT4">
                  <p:embed/>
                </p:oleObj>
              </mc:Choice>
              <mc:Fallback>
                <p:oleObj name="Equation" r:id="rId11" imgW="128268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F7FEB5-93FB-30EA-84DD-37FAE7CDDA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87287" y="4043571"/>
                        <a:ext cx="3792537" cy="675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A4C040D-6BB3-B7AD-440F-105116D873C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99238" y="4043363"/>
          <a:ext cx="40179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3" imgW="1358640" imgH="228600" progId="Equation.DSMT4">
                  <p:embed/>
                </p:oleObj>
              </mc:Choice>
              <mc:Fallback>
                <p:oleObj name="Equation" r:id="rId13" imgW="135864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A4C040D-6BB3-B7AD-440F-105116D873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99238" y="4043363"/>
                        <a:ext cx="401796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DB232C8-33F8-AC7E-38DF-251351796C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86563" y="5208588"/>
          <a:ext cx="3567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5" imgW="1206360" imgH="228600" progId="Equation.DSMT4">
                  <p:embed/>
                </p:oleObj>
              </mc:Choice>
              <mc:Fallback>
                <p:oleObj name="Equation" r:id="rId15" imgW="12063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DB232C8-33F8-AC7E-38DF-251351796C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86563" y="5208588"/>
                        <a:ext cx="3567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7B08235-7800-D274-C17C-91BAB1C1C4E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63487" y="5227632"/>
          <a:ext cx="3792537" cy="67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7" imgW="1282680" imgH="228600" progId="Equation.DSMT4">
                  <p:embed/>
                </p:oleObj>
              </mc:Choice>
              <mc:Fallback>
                <p:oleObj name="Equation" r:id="rId17" imgW="12826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7B08235-7800-D274-C17C-91BAB1C1C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63487" y="5227632"/>
                        <a:ext cx="3792537" cy="675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0327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92349" y="778328"/>
            <a:ext cx="7469868" cy="273231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vi-VN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"/>
          <p:cNvSpPr/>
          <p:nvPr/>
        </p:nvSpPr>
        <p:spPr>
          <a:xfrm flipH="1">
            <a:off x="6209164" y="3984171"/>
            <a:ext cx="5411335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PT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0;7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571502" y="5148942"/>
            <a:ext cx="5459183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PT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-10;7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6209165" y="5148942"/>
            <a:ext cx="5411333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PT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-10;7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B"/>
          <p:cNvSpPr/>
          <p:nvPr/>
        </p:nvSpPr>
        <p:spPr>
          <a:xfrm>
            <a:off x="615043" y="3984171"/>
            <a:ext cx="5411335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PT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0;-7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335" y="118660"/>
            <a:ext cx="685015" cy="659669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8134526" y="7795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8134526" y="8791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17" name="Rounded Rectangle 26"/>
          <p:cNvSpPr/>
          <p:nvPr/>
        </p:nvSpPr>
        <p:spPr>
          <a:xfrm>
            <a:off x="8134526" y="7827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18" name="Rounded Rectangle 27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19" name="Rounded Rectangle 28"/>
          <p:cNvSpPr/>
          <p:nvPr/>
        </p:nvSpPr>
        <p:spPr>
          <a:xfrm>
            <a:off x="8134526" y="8309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0" name="Rounded Rectangle 29"/>
          <p:cNvSpPr/>
          <p:nvPr/>
        </p:nvSpPr>
        <p:spPr>
          <a:xfrm>
            <a:off x="8134526" y="7313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2" name="Rounded Rectangle 30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3" name="Rounded Rectangle 31"/>
          <p:cNvSpPr/>
          <p:nvPr/>
        </p:nvSpPr>
        <p:spPr>
          <a:xfrm>
            <a:off x="8134526" y="4324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4" name="Rounded Rectangle 32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5" name="Rounded Rectangle 33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126" y="25566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9425526-90D0-E233-A49D-9FFD1A79F26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38185" y="1652588"/>
          <a:ext cx="2775347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9" imgW="799920" imgH="457200" progId="Equation.DSMT4">
                  <p:embed/>
                </p:oleObj>
              </mc:Choice>
              <mc:Fallback>
                <p:oleObj name="Equation" r:id="rId9" imgW="79992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9425526-90D0-E233-A49D-9FFD1A79F2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38185" y="1652588"/>
                        <a:ext cx="2775347" cy="158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2317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6" grpId="0" animBg="1"/>
      <p:bldP spid="21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92349" y="778328"/>
            <a:ext cx="7469868" cy="273231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vi-VN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"/>
          <p:cNvSpPr/>
          <p:nvPr/>
        </p:nvSpPr>
        <p:spPr>
          <a:xfrm>
            <a:off x="476250" y="5148942"/>
            <a:ext cx="5619750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476250" y="3984171"/>
            <a:ext cx="5619750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 err="1"/>
              <a:t>Hệ</a:t>
            </a:r>
            <a:r>
              <a:rPr lang="en-US" sz="3000" dirty="0"/>
              <a:t> phương </a:t>
            </a:r>
            <a:r>
              <a:rPr lang="en-US" sz="3000" dirty="0" err="1"/>
              <a:t>trình</a:t>
            </a:r>
            <a:r>
              <a:rPr lang="en-US" sz="3000" dirty="0"/>
              <a:t> </a:t>
            </a:r>
            <a:r>
              <a:rPr lang="en-US" sz="3000" dirty="0" err="1"/>
              <a:t>vô</a:t>
            </a:r>
            <a:r>
              <a:rPr lang="en-US" sz="3000" dirty="0"/>
              <a:t> </a:t>
            </a:r>
            <a:r>
              <a:rPr lang="en-US" sz="3000" dirty="0" err="1"/>
              <a:t>số</a:t>
            </a:r>
            <a:r>
              <a:rPr lang="en-US" sz="3000" dirty="0"/>
              <a:t> </a:t>
            </a:r>
            <a:r>
              <a:rPr lang="en-US" sz="3000" dirty="0" err="1"/>
              <a:t>nghiệm</a:t>
            </a:r>
            <a:endParaRPr lang="vi-VN" sz="3000" dirty="0"/>
          </a:p>
        </p:txBody>
      </p:sp>
      <p:sp>
        <p:nvSpPr>
          <p:cNvPr id="15" name="C"/>
          <p:cNvSpPr/>
          <p:nvPr/>
        </p:nvSpPr>
        <p:spPr>
          <a:xfrm flipH="1">
            <a:off x="6187394" y="3984171"/>
            <a:ext cx="5528355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PT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4;1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6209165" y="5148942"/>
            <a:ext cx="5506583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PT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4;2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335" y="118660"/>
            <a:ext cx="685015" cy="659669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8134526" y="7795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8134526" y="8791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17" name="Rounded Rectangle 26"/>
          <p:cNvSpPr/>
          <p:nvPr/>
        </p:nvSpPr>
        <p:spPr>
          <a:xfrm>
            <a:off x="8134526" y="7827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18" name="Rounded Rectangle 27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19" name="Rounded Rectangle 28"/>
          <p:cNvSpPr/>
          <p:nvPr/>
        </p:nvSpPr>
        <p:spPr>
          <a:xfrm>
            <a:off x="8134526" y="8309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0" name="Rounded Rectangle 29"/>
          <p:cNvSpPr/>
          <p:nvPr/>
        </p:nvSpPr>
        <p:spPr>
          <a:xfrm>
            <a:off x="8134526" y="7313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2" name="Rounded Rectangle 30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3" name="Rounded Rectangle 31"/>
          <p:cNvSpPr/>
          <p:nvPr/>
        </p:nvSpPr>
        <p:spPr>
          <a:xfrm>
            <a:off x="8134526" y="4324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4" name="Rounded Rectangle 32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5" name="Rounded Rectangle 33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126" y="25566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4581A05-944E-ABB3-50BC-BE135ED4BFD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43500" y="1526241"/>
          <a:ext cx="2438400" cy="1864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9" imgW="863280" imgH="660240" progId="Equation.DSMT4">
                  <p:embed/>
                </p:oleObj>
              </mc:Choice>
              <mc:Fallback>
                <p:oleObj name="Equation" r:id="rId9" imgW="863280" imgH="660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4581A05-944E-ABB3-50BC-BE135ED4BF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3500" y="1526241"/>
                        <a:ext cx="2438400" cy="1864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017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95751" y="965807"/>
            <a:ext cx="7469868" cy="273231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ax + b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(2;1)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(4;-2)</a:t>
            </a:r>
            <a:endParaRPr lang="vi-VN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"/>
          <p:cNvSpPr/>
          <p:nvPr/>
        </p:nvSpPr>
        <p:spPr>
          <a:xfrm>
            <a:off x="1665516" y="3984171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4" name="B"/>
          <p:cNvSpPr/>
          <p:nvPr/>
        </p:nvSpPr>
        <p:spPr>
          <a:xfrm>
            <a:off x="1687287" y="5148942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5" name="C"/>
          <p:cNvSpPr/>
          <p:nvPr/>
        </p:nvSpPr>
        <p:spPr>
          <a:xfrm flipH="1">
            <a:off x="6187395" y="3984171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6" name="D"/>
          <p:cNvSpPr/>
          <p:nvPr/>
        </p:nvSpPr>
        <p:spPr>
          <a:xfrm flipH="1">
            <a:off x="6209166" y="514894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pic>
        <p:nvPicPr>
          <p:cNvPr id="9" name="Picture 8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335" y="118660"/>
            <a:ext cx="685015" cy="659669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8134526" y="7795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8134526" y="8791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17" name="Rounded Rectangle 26"/>
          <p:cNvSpPr/>
          <p:nvPr/>
        </p:nvSpPr>
        <p:spPr>
          <a:xfrm>
            <a:off x="8134526" y="7827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18" name="Rounded Rectangle 27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19" name="Rounded Rectangle 28"/>
          <p:cNvSpPr/>
          <p:nvPr/>
        </p:nvSpPr>
        <p:spPr>
          <a:xfrm>
            <a:off x="8134526" y="8309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0" name="Rounded Rectangle 29"/>
          <p:cNvSpPr/>
          <p:nvPr/>
        </p:nvSpPr>
        <p:spPr>
          <a:xfrm>
            <a:off x="8134526" y="7313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1" name="Rounded Rectangle 30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2" name="Rounded Rectangle 31"/>
          <p:cNvSpPr/>
          <p:nvPr/>
        </p:nvSpPr>
        <p:spPr>
          <a:xfrm>
            <a:off x="8134526" y="4324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3" name="Rounded Rectangle 32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4" name="Rounded Rectangle 33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126" y="25566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E8D6040-D8AD-0BFF-1F2F-1319D5BB7EF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292350" y="3984171"/>
          <a:ext cx="1784350" cy="813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9" imgW="863280" imgH="393480" progId="Equation.DSMT4">
                  <p:embed/>
                </p:oleObj>
              </mc:Choice>
              <mc:Fallback>
                <p:oleObj name="Equation" r:id="rId9" imgW="86328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E8D6040-D8AD-0BFF-1F2F-1319D5BB7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2350" y="3984171"/>
                        <a:ext cx="1784350" cy="813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679449E-FE8C-B09F-3BB3-DDA8DB0D4CF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796213" y="3965575"/>
          <a:ext cx="19415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1" imgW="939600" imgH="393480" progId="Equation.DSMT4">
                  <p:embed/>
                </p:oleObj>
              </mc:Choice>
              <mc:Fallback>
                <p:oleObj name="Equation" r:id="rId11" imgW="93960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679449E-FE8C-B09F-3BB3-DDA8DB0D4C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96213" y="3965575"/>
                        <a:ext cx="1941512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620C4F9-E17A-8A26-FAA3-DB9FFC0F9CD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87613" y="5167313"/>
          <a:ext cx="15478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3" imgW="749160" imgH="393480" progId="Equation.DSMT4">
                  <p:embed/>
                </p:oleObj>
              </mc:Choice>
              <mc:Fallback>
                <p:oleObj name="Equation" r:id="rId13" imgW="74916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620C4F9-E17A-8A26-FAA3-DB9FFC0F9C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87613" y="5167313"/>
                        <a:ext cx="1547812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063E823-D8C5-05E9-569A-F2C447F0DC9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900988" y="5148263"/>
          <a:ext cx="17319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5" imgW="838080" imgH="393480" progId="Equation.DSMT4">
                  <p:embed/>
                </p:oleObj>
              </mc:Choice>
              <mc:Fallback>
                <p:oleObj name="Equation" r:id="rId15" imgW="8380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063E823-D8C5-05E9-569A-F2C447F0DC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00988" y="5148263"/>
                        <a:ext cx="1731962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259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450</Words>
  <Application>Microsoft Office PowerPoint</Application>
  <PresentationFormat>Widescreen</PresentationFormat>
  <Paragraphs>133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Arial</vt:lpstr>
      <vt:lpstr>Calibri</vt:lpstr>
      <vt:lpstr>Calibri Light</vt:lpstr>
      <vt:lpstr>Muli</vt:lpstr>
      <vt:lpstr>Palatino Linotype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1</cp:revision>
  <dcterms:created xsi:type="dcterms:W3CDTF">2024-08-08T00:58:11Z</dcterms:created>
  <dcterms:modified xsi:type="dcterms:W3CDTF">2024-08-08T01:02:23Z</dcterms:modified>
</cp:coreProperties>
</file>